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71475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71475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7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AA287A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292.5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7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AA287A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3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5C0911" w:rsidRPr="005C0911" w:rsidRDefault="005C0911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1B17ED" w:rsidRDefault="00AA287A" w:rsidP="00AA287A">
      <w:pPr>
        <w:pStyle w:val="MFKA"/>
        <w:numPr>
          <w:ilvl w:val="0"/>
          <w:numId w:val="13"/>
        </w:numPr>
        <w:spacing w:before="240"/>
      </w:pPr>
      <w:r>
        <w:t xml:space="preserve">Tutki </w:t>
      </w:r>
      <w:hyperlink r:id="rId6" w:history="1">
        <w:r w:rsidRPr="00F71571">
          <w:rPr>
            <w:rStyle w:val="Hyperlinkki"/>
          </w:rPr>
          <w:t>tä</w:t>
        </w:r>
        <w:r w:rsidR="00435231" w:rsidRPr="00F71571">
          <w:rPr>
            <w:rStyle w:val="Hyperlinkki"/>
          </w:rPr>
          <w:t>män sovelluksen</w:t>
        </w:r>
      </w:hyperlink>
      <w:r w:rsidR="00435231">
        <w:t xml:space="preserve"> avulla </w:t>
      </w:r>
      <w:proofErr w:type="gramStart"/>
      <w:r w:rsidR="00435231">
        <w:t xml:space="preserve">funktion </w:t>
      </w:r>
      <w:r>
        <w:t xml:space="preserve"> </w:t>
      </w:r>
      <w:r w:rsidRPr="00435231">
        <w:rPr>
          <w:i/>
        </w:rPr>
        <w:t>f</w:t>
      </w:r>
      <w:proofErr w:type="gramEnd"/>
      <w:r>
        <w:t xml:space="preserve"> </w:t>
      </w:r>
      <w:r w:rsidR="00435231">
        <w:t xml:space="preserve"> kuvaajaa ja vastaa kysymyksiin</w:t>
      </w:r>
      <w:r>
        <w:t xml:space="preserve"> </w:t>
      </w:r>
    </w:p>
    <w:p w:rsidR="00AA287A" w:rsidRDefault="00AA287A" w:rsidP="00AA287A">
      <w:pPr>
        <w:pStyle w:val="MFKA"/>
        <w:numPr>
          <w:ilvl w:val="1"/>
          <w:numId w:val="13"/>
        </w:numPr>
        <w:spacing w:before="240"/>
      </w:pPr>
      <w:r>
        <w:t xml:space="preserve">Milloin </w:t>
      </w:r>
      <w:proofErr w:type="gramStart"/>
      <w:r>
        <w:t>funktio</w:t>
      </w:r>
      <w:r w:rsidR="00435231">
        <w:t xml:space="preserve"> </w:t>
      </w:r>
      <w:r>
        <w:t xml:space="preserve"> </w:t>
      </w:r>
      <w:r w:rsidRPr="00435231">
        <w:rPr>
          <w:i/>
        </w:rPr>
        <w:t>f</w:t>
      </w:r>
      <w:proofErr w:type="gramEnd"/>
      <w:r w:rsidR="00435231">
        <w:t xml:space="preserve"> </w:t>
      </w:r>
      <w:r>
        <w:t xml:space="preserve"> on kasvava</w:t>
      </w:r>
      <w:r w:rsidR="00F71571">
        <w:t>?</w:t>
      </w:r>
      <w:r w:rsidR="00EB11BF">
        <w:t xml:space="preserve"> (1p.)</w:t>
      </w:r>
    </w:p>
    <w:p w:rsidR="00AA287A" w:rsidRDefault="00AA287A" w:rsidP="00AA287A">
      <w:pPr>
        <w:pStyle w:val="MFKA"/>
        <w:numPr>
          <w:ilvl w:val="1"/>
          <w:numId w:val="13"/>
        </w:numPr>
        <w:spacing w:before="240"/>
      </w:pPr>
      <w:r>
        <w:t xml:space="preserve">Milloin </w:t>
      </w:r>
      <w:proofErr w:type="gramStart"/>
      <w:r>
        <w:t>funktion</w:t>
      </w:r>
      <w:r w:rsidR="00435231">
        <w:t xml:space="preserve"> </w:t>
      </w:r>
      <w:r>
        <w:t xml:space="preserve"> </w:t>
      </w:r>
      <w:r w:rsidRPr="00435231">
        <w:rPr>
          <w:i/>
        </w:rPr>
        <w:t>f</w:t>
      </w:r>
      <w:proofErr w:type="gramEnd"/>
      <w:r>
        <w:t xml:space="preserve"> </w:t>
      </w:r>
      <w:r w:rsidR="00435231">
        <w:t xml:space="preserve"> </w:t>
      </w:r>
      <w:r>
        <w:t>derivaatta saa positiivisia arvoja</w:t>
      </w:r>
      <w:r w:rsidR="00F71571">
        <w:t>?</w:t>
      </w:r>
      <w:r w:rsidR="00EB11BF" w:rsidRPr="00EB11BF">
        <w:t xml:space="preserve"> </w:t>
      </w:r>
      <w:r w:rsidR="00EB11BF">
        <w:t>(1p.)</w:t>
      </w:r>
    </w:p>
    <w:p w:rsidR="00AA287A" w:rsidRDefault="00AA287A" w:rsidP="00AA287A">
      <w:pPr>
        <w:pStyle w:val="MFKA"/>
        <w:numPr>
          <w:ilvl w:val="1"/>
          <w:numId w:val="13"/>
        </w:numPr>
        <w:spacing w:before="240"/>
      </w:pPr>
      <w:r>
        <w:t>Mit</w:t>
      </w:r>
      <w:r w:rsidR="00F71571">
        <w:t>k</w:t>
      </w:r>
      <w:r>
        <w:t xml:space="preserve">ä ovat </w:t>
      </w:r>
      <w:proofErr w:type="gramStart"/>
      <w:r>
        <w:t xml:space="preserve">funktion </w:t>
      </w:r>
      <w:r w:rsidR="00435231">
        <w:t xml:space="preserve"> </w:t>
      </w:r>
      <w:r w:rsidRPr="00435231">
        <w:rPr>
          <w:i/>
        </w:rPr>
        <w:t>f</w:t>
      </w:r>
      <w:proofErr w:type="gramEnd"/>
      <w:r w:rsidR="00435231">
        <w:t xml:space="preserve"> </w:t>
      </w:r>
      <w:r>
        <w:t xml:space="preserve"> derivaatan nollakohdat?</w:t>
      </w:r>
      <w:r w:rsidR="00EB11BF" w:rsidRPr="00EB11BF">
        <w:t xml:space="preserve"> </w:t>
      </w:r>
      <w:r w:rsidR="00EB11BF">
        <w:t>(1p.)</w:t>
      </w:r>
    </w:p>
    <w:p w:rsidR="00C13CB4" w:rsidRDefault="00C13CB4" w:rsidP="00AA287A">
      <w:pPr>
        <w:pStyle w:val="MFKA"/>
        <w:numPr>
          <w:ilvl w:val="1"/>
          <w:numId w:val="13"/>
        </w:numPr>
        <w:spacing w:before="240"/>
      </w:pPr>
      <w:r>
        <w:t>Mit</w:t>
      </w:r>
      <w:r w:rsidR="00F71571">
        <w:t>k</w:t>
      </w:r>
      <w:r>
        <w:t xml:space="preserve">ä ovat </w:t>
      </w:r>
      <w:proofErr w:type="gramStart"/>
      <w:r>
        <w:t>funktion</w:t>
      </w:r>
      <w:r w:rsidR="00435231">
        <w:t xml:space="preserve">  </w:t>
      </w:r>
      <w:r w:rsidR="00435231" w:rsidRPr="00435231">
        <w:rPr>
          <w:i/>
        </w:rPr>
        <w:t>f</w:t>
      </w:r>
      <w:proofErr w:type="gramEnd"/>
      <w:r w:rsidR="00435231">
        <w:t xml:space="preserve">  </w:t>
      </w:r>
      <w:r>
        <w:t>ääriarvokohdat?</w:t>
      </w:r>
      <w:r w:rsidR="00EB11BF" w:rsidRPr="00EB11BF">
        <w:t xml:space="preserve"> </w:t>
      </w:r>
      <w:r w:rsidR="00EB11BF">
        <w:t>(1p.)</w:t>
      </w:r>
    </w:p>
    <w:p w:rsidR="00C13CB4" w:rsidRDefault="00C13CB4" w:rsidP="00AA287A">
      <w:pPr>
        <w:pStyle w:val="MFKA"/>
        <w:numPr>
          <w:ilvl w:val="1"/>
          <w:numId w:val="13"/>
        </w:numPr>
        <w:spacing w:before="240"/>
      </w:pPr>
      <w:r>
        <w:t>Mit</w:t>
      </w:r>
      <w:r w:rsidR="00F71571">
        <w:t>k</w:t>
      </w:r>
      <w:r>
        <w:t xml:space="preserve">ä ovat </w:t>
      </w:r>
      <w:proofErr w:type="gramStart"/>
      <w:r>
        <w:t>funktion</w:t>
      </w:r>
      <w:r w:rsidR="00435231">
        <w:t xml:space="preserve"> </w:t>
      </w:r>
      <w:r>
        <w:t xml:space="preserve"> </w:t>
      </w:r>
      <w:r w:rsidR="00435231" w:rsidRPr="00435231">
        <w:rPr>
          <w:i/>
        </w:rPr>
        <w:t>f</w:t>
      </w:r>
      <w:proofErr w:type="gramEnd"/>
      <w:r w:rsidR="00435231">
        <w:t xml:space="preserve">  </w:t>
      </w:r>
      <w:r>
        <w:t>äär</w:t>
      </w:r>
      <w:r w:rsidR="00435231">
        <w:t>iarvot</w:t>
      </w:r>
      <w:r w:rsidR="00F71571">
        <w:t xml:space="preserve"> (yhden desimaalin tarkkuudella)</w:t>
      </w:r>
      <w:r>
        <w:t>?</w:t>
      </w:r>
      <w:r w:rsidR="00EB11BF" w:rsidRPr="00EB11BF">
        <w:t xml:space="preserve"> </w:t>
      </w:r>
      <w:r w:rsidR="00EB11BF">
        <w:t xml:space="preserve"> </w:t>
      </w:r>
      <w:r w:rsidR="00EB11BF">
        <w:t>(1p.)</w:t>
      </w:r>
    </w:p>
    <w:p w:rsidR="00AA287A" w:rsidRDefault="00C13CB4" w:rsidP="00AA287A">
      <w:pPr>
        <w:pStyle w:val="MFKA"/>
        <w:numPr>
          <w:ilvl w:val="1"/>
          <w:numId w:val="13"/>
        </w:numPr>
        <w:spacing w:before="240"/>
      </w:pPr>
      <w:r>
        <w:t>Mi</w:t>
      </w:r>
      <w:r w:rsidR="00F71571">
        <w:t>tkä ovat</w:t>
      </w:r>
      <w:r>
        <w:t xml:space="preserve"> </w:t>
      </w:r>
      <w:proofErr w:type="gramStart"/>
      <w:r>
        <w:t>funktion</w:t>
      </w:r>
      <w:r w:rsidR="00435231">
        <w:t xml:space="preserve"> </w:t>
      </w:r>
      <w:r>
        <w:t xml:space="preserve"> </w:t>
      </w:r>
      <w:r w:rsidR="00435231" w:rsidRPr="00435231">
        <w:rPr>
          <w:i/>
        </w:rPr>
        <w:t>f</w:t>
      </w:r>
      <w:proofErr w:type="gramEnd"/>
      <w:r w:rsidR="00435231">
        <w:t xml:space="preserve">  </w:t>
      </w:r>
      <w:r>
        <w:t xml:space="preserve">suurin </w:t>
      </w:r>
      <w:r w:rsidR="00F71571">
        <w:t xml:space="preserve">ja pienin </w:t>
      </w:r>
      <w:r>
        <w:t>arvo välillä</w:t>
      </w:r>
      <w:r w:rsidR="00F71571">
        <w:t xml:space="preserve"> [-6,6]</w:t>
      </w:r>
      <w:r>
        <w:t>?</w:t>
      </w:r>
      <w:r w:rsidR="00EB11BF" w:rsidRPr="00EB11BF">
        <w:t xml:space="preserve"> </w:t>
      </w:r>
      <w:r w:rsidR="00EB11BF">
        <w:t xml:space="preserve"> </w:t>
      </w:r>
      <w:r w:rsidR="00EB11BF">
        <w:t>(1p.)</w:t>
      </w:r>
    </w:p>
    <w:p w:rsidR="003944BE" w:rsidRDefault="003944BE" w:rsidP="003944BE">
      <w:pPr>
        <w:pStyle w:val="MFKA"/>
        <w:spacing w:before="240"/>
        <w:ind w:left="1505" w:firstLine="0"/>
      </w:pPr>
    </w:p>
    <w:p w:rsidR="00CB72ED" w:rsidRDefault="00CB72ED" w:rsidP="00AA287A">
      <w:pPr>
        <w:pStyle w:val="MFKA"/>
        <w:numPr>
          <w:ilvl w:val="0"/>
          <w:numId w:val="13"/>
        </w:numPr>
        <w:spacing w:before="240"/>
      </w:pPr>
      <w:r>
        <w:t xml:space="preserve">Muodosta tämän </w:t>
      </w:r>
      <w:hyperlink r:id="rId7" w:history="1">
        <w:r w:rsidRPr="00CB72ED">
          <w:rPr>
            <w:rStyle w:val="Hyperlinkki"/>
          </w:rPr>
          <w:t>näkymättö</w:t>
        </w:r>
        <w:r w:rsidRPr="00CB72ED">
          <w:rPr>
            <w:rStyle w:val="Hyperlinkki"/>
          </w:rPr>
          <w:t>m</w:t>
        </w:r>
        <w:r w:rsidRPr="00CB72ED">
          <w:rPr>
            <w:rStyle w:val="Hyperlinkki"/>
          </w:rPr>
          <w:t xml:space="preserve">än </w:t>
        </w:r>
        <w:proofErr w:type="gramStart"/>
        <w:r w:rsidRPr="00CB72ED">
          <w:rPr>
            <w:rStyle w:val="Hyperlinkki"/>
          </w:rPr>
          <w:t>funktion</w:t>
        </w:r>
      </w:hyperlink>
      <w:r w:rsidR="00E3236C">
        <w:rPr>
          <w:rStyle w:val="Hyperlinkki"/>
        </w:rPr>
        <w:t xml:space="preserve">  </w:t>
      </w:r>
      <w:r w:rsidR="00E3236C" w:rsidRPr="00E3236C">
        <w:rPr>
          <w:rStyle w:val="Hyperlinkki"/>
          <w:i/>
        </w:rPr>
        <w:t>f</w:t>
      </w:r>
      <w:proofErr w:type="gramEnd"/>
      <w:r>
        <w:t xml:space="preserve"> </w:t>
      </w:r>
      <w:r w:rsidR="00E3236C">
        <w:t xml:space="preserve"> </w:t>
      </w:r>
      <w:r w:rsidR="00EC2FD0">
        <w:t xml:space="preserve">välille [-5,4] rajattu </w:t>
      </w:r>
      <w:r>
        <w:t>kulkukaavio</w:t>
      </w:r>
      <w:r w:rsidR="00EC2FD0">
        <w:t xml:space="preserve">. Mitkä ovat </w:t>
      </w:r>
      <w:proofErr w:type="gramStart"/>
      <w:r w:rsidR="00EC2FD0">
        <w:t xml:space="preserve">funktion </w:t>
      </w:r>
      <w:r w:rsidR="00E3236C">
        <w:t xml:space="preserve"> </w:t>
      </w:r>
      <w:r w:rsidR="00E3236C" w:rsidRPr="00E3236C">
        <w:rPr>
          <w:i/>
        </w:rPr>
        <w:t>f</w:t>
      </w:r>
      <w:proofErr w:type="gramEnd"/>
      <w:r w:rsidR="00E3236C">
        <w:t xml:space="preserve">  </w:t>
      </w:r>
      <w:r w:rsidR="00EC2FD0">
        <w:t>suurin ja pienin arvo tällä välillä?</w:t>
      </w:r>
      <w:r w:rsidR="00EB11BF">
        <w:t xml:space="preserve"> </w:t>
      </w:r>
      <w:r w:rsidR="00EB11BF">
        <w:t>(</w:t>
      </w:r>
      <w:r w:rsidR="00EB11BF">
        <w:t>2</w:t>
      </w:r>
      <w:r w:rsidR="00EB11BF">
        <w:t>p.)</w:t>
      </w:r>
    </w:p>
    <w:p w:rsidR="003944BE" w:rsidRDefault="003944BE" w:rsidP="003944BE">
      <w:pPr>
        <w:pStyle w:val="MFKA"/>
        <w:spacing w:before="240"/>
        <w:ind w:left="785" w:firstLine="0"/>
      </w:pPr>
    </w:p>
    <w:p w:rsidR="00AA287A" w:rsidRDefault="00D447BD" w:rsidP="00AA287A">
      <w:pPr>
        <w:pStyle w:val="MFKA"/>
        <w:numPr>
          <w:ilvl w:val="0"/>
          <w:numId w:val="13"/>
        </w:numPr>
        <w:spacing w:before="240"/>
      </w:pPr>
      <w:r>
        <w:t xml:space="preserve">Olkoon </w:t>
      </w:r>
      <w:hyperlink r:id="rId8" w:history="1">
        <w:r w:rsidRPr="00D447BD">
          <w:rPr>
            <w:position w:val="-24"/>
          </w:rPr>
          <w:object w:dxaOrig="2620" w:dyaOrig="620"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i1025" type="#_x0000_t75" style="width:131.25pt;height:31.5pt" o:ole="">
              <v:imagedata r:id="rId9" o:title=""/>
            </v:shape>
            <o:OLEObject Type="Embed" ProgID="Equation.DSMT4" ShapeID="_x0000_i1025" DrawAspect="Content" ObjectID="_1479535190" r:id="rId10"/>
          </w:object>
        </w:r>
        <w:proofErr w:type="gramStart"/>
      </w:hyperlink>
      <w:r>
        <w:t xml:space="preserve"> </w:t>
      </w:r>
      <w:r w:rsidR="001A4876">
        <w:t xml:space="preserve"> (</w:t>
      </w:r>
      <w:proofErr w:type="gramEnd"/>
      <w:r w:rsidR="001A4876">
        <w:fldChar w:fldCharType="begin"/>
      </w:r>
      <w:r w:rsidR="001A4876">
        <w:instrText xml:space="preserve"> HYPERLINK "http://tube.geogebra.org/student/mAjCkilI1" </w:instrText>
      </w:r>
      <w:r w:rsidR="001A4876">
        <w:fldChar w:fldCharType="separate"/>
      </w:r>
      <w:r w:rsidR="001A4876" w:rsidRPr="001A4876">
        <w:rPr>
          <w:rStyle w:val="Hyperlinkki"/>
        </w:rPr>
        <w:t>voit tutkia kuvaajaa tästä</w:t>
      </w:r>
      <w:r w:rsidR="001A4876">
        <w:fldChar w:fldCharType="end"/>
      </w:r>
      <w:r w:rsidR="001A4876">
        <w:t>)</w:t>
      </w:r>
    </w:p>
    <w:p w:rsidR="00A7248A" w:rsidRDefault="00A7248A" w:rsidP="00A7248A">
      <w:pPr>
        <w:pStyle w:val="MFKA"/>
        <w:numPr>
          <w:ilvl w:val="1"/>
          <w:numId w:val="13"/>
        </w:numPr>
        <w:spacing w:before="240"/>
      </w:pPr>
      <w:r>
        <w:t xml:space="preserve">Muodosta kuvaajalle kohtaan </w:t>
      </w:r>
      <w:r w:rsidRPr="00D447BD">
        <w:rPr>
          <w:position w:val="-24"/>
        </w:rPr>
        <w:object w:dxaOrig="700" w:dyaOrig="620">
          <v:shape id="_x0000_i1026" type="#_x0000_t75" style="width:34.5pt;height:31.5pt" o:ole="">
            <v:imagedata r:id="rId11" o:title=""/>
          </v:shape>
          <o:OLEObject Type="Embed" ProgID="Equation.DSMT4" ShapeID="_x0000_i1026" DrawAspect="Content" ObjectID="_1479535191" r:id="rId12"/>
        </w:object>
      </w:r>
      <w:r>
        <w:t xml:space="preserve"> piirretyn tangenttisuoran yhtälö</w:t>
      </w:r>
      <w:r w:rsidR="00CB72ED">
        <w:t xml:space="preserve"> (tarkka vastaus laskemalla)</w:t>
      </w:r>
      <w:r>
        <w:t>.</w:t>
      </w:r>
      <w:r w:rsidR="00EB11BF">
        <w:t xml:space="preserve"> </w:t>
      </w:r>
      <w:r w:rsidR="00EB11BF">
        <w:t>(1p.)</w:t>
      </w:r>
    </w:p>
    <w:p w:rsidR="00A7248A" w:rsidRDefault="00A7248A" w:rsidP="00D447BD">
      <w:pPr>
        <w:pStyle w:val="MFKA"/>
        <w:numPr>
          <w:ilvl w:val="1"/>
          <w:numId w:val="13"/>
        </w:numPr>
        <w:spacing w:before="240"/>
      </w:pPr>
      <w:r>
        <w:t xml:space="preserve">Millä väleillä </w:t>
      </w:r>
      <w:proofErr w:type="gramStart"/>
      <w:r>
        <w:t xml:space="preserve">funktio  </w:t>
      </w:r>
      <w:r w:rsidRPr="00A7248A">
        <w:rPr>
          <w:i/>
        </w:rPr>
        <w:t>f</w:t>
      </w:r>
      <w:proofErr w:type="gramEnd"/>
      <w:r>
        <w:t xml:space="preserve">  on aidosti vähenevä</w:t>
      </w:r>
      <w:r w:rsidR="00CB72ED">
        <w:t xml:space="preserve"> (perustelu kulkukaavion avulla)?</w:t>
      </w:r>
      <w:r w:rsidR="00EB11BF">
        <w:t xml:space="preserve"> </w:t>
      </w:r>
      <w:r w:rsidR="00EB11BF">
        <w:t>(1p.)</w:t>
      </w:r>
    </w:p>
    <w:p w:rsidR="00D447BD" w:rsidRDefault="00D447BD" w:rsidP="00D447BD">
      <w:pPr>
        <w:pStyle w:val="MFKA"/>
        <w:numPr>
          <w:ilvl w:val="1"/>
          <w:numId w:val="13"/>
        </w:numPr>
        <w:spacing w:before="240"/>
      </w:pPr>
      <w:r>
        <w:t xml:space="preserve">Mitkä ovat </w:t>
      </w:r>
      <w:proofErr w:type="gramStart"/>
      <w:r>
        <w:t xml:space="preserve">funktion  </w:t>
      </w:r>
      <w:r w:rsidRPr="00435231">
        <w:rPr>
          <w:i/>
        </w:rPr>
        <w:t>f</w:t>
      </w:r>
      <w:proofErr w:type="gramEnd"/>
      <w:r>
        <w:t xml:space="preserve">  ääriarvot</w:t>
      </w:r>
      <w:r w:rsidR="00CB72ED">
        <w:t xml:space="preserve"> (perustelu kulkukaavion avulla)</w:t>
      </w:r>
      <w:r>
        <w:t>?</w:t>
      </w:r>
      <w:r w:rsidR="00EB11BF">
        <w:t xml:space="preserve"> </w:t>
      </w:r>
      <w:r w:rsidR="00EB11BF">
        <w:t>(1p.)</w:t>
      </w:r>
    </w:p>
    <w:p w:rsidR="00D447BD" w:rsidRDefault="00D447BD" w:rsidP="00D447BD">
      <w:pPr>
        <w:pStyle w:val="MFKA"/>
        <w:numPr>
          <w:ilvl w:val="1"/>
          <w:numId w:val="13"/>
        </w:numPr>
        <w:spacing w:before="240"/>
      </w:pPr>
      <w:r>
        <w:t xml:space="preserve">Mitkä ovat </w:t>
      </w:r>
      <w:proofErr w:type="gramStart"/>
      <w:r>
        <w:t xml:space="preserve">funktion  </w:t>
      </w:r>
      <w:r w:rsidRPr="00435231">
        <w:rPr>
          <w:i/>
        </w:rPr>
        <w:t>f</w:t>
      </w:r>
      <w:proofErr w:type="gramEnd"/>
      <w:r>
        <w:t xml:space="preserve">  suurin ja pienin arvo välillä [-</w:t>
      </w:r>
      <w:r w:rsidR="00B147C8">
        <w:t>3</w:t>
      </w:r>
      <w:r>
        <w:t>,</w:t>
      </w:r>
      <w:r w:rsidR="00B147C8">
        <w:t>4</w:t>
      </w:r>
      <w:r>
        <w:t>]?</w:t>
      </w:r>
      <w:r w:rsidR="00EB11BF">
        <w:t xml:space="preserve"> </w:t>
      </w:r>
      <w:r w:rsidR="00EB11BF">
        <w:t>(1p.)</w:t>
      </w:r>
      <w:bookmarkStart w:id="0" w:name="_GoBack"/>
      <w:bookmarkEnd w:id="0"/>
    </w:p>
    <w:p w:rsidR="00D447BD" w:rsidRPr="00D447BD" w:rsidRDefault="00D447BD" w:rsidP="00CB72ED">
      <w:pPr>
        <w:pStyle w:val="MFKA"/>
        <w:spacing w:before="240"/>
        <w:ind w:left="1145" w:firstLine="0"/>
        <w:rPr>
          <w:i/>
        </w:rPr>
      </w:pPr>
      <w:r w:rsidRPr="00D447BD">
        <w:rPr>
          <w:b/>
        </w:rPr>
        <w:t>Huom.</w:t>
      </w:r>
      <w:r w:rsidRPr="00D447BD">
        <w:rPr>
          <w:i/>
        </w:rPr>
        <w:t xml:space="preserve"> Jos omistat graafisen laskimen, piirrä myös </w:t>
      </w:r>
      <w:hyperlink r:id="rId13" w:history="1">
        <w:r w:rsidRPr="001A4876">
          <w:rPr>
            <w:rStyle w:val="Hyperlinkki"/>
            <w:i/>
          </w:rPr>
          <w:t>funktion f kuvaaja</w:t>
        </w:r>
      </w:hyperlink>
      <w:r w:rsidRPr="00D447BD">
        <w:rPr>
          <w:i/>
        </w:rPr>
        <w:t xml:space="preserve">. Kuvaajasta voit </w:t>
      </w:r>
      <w:r w:rsidR="00CB72ED">
        <w:rPr>
          <w:i/>
        </w:rPr>
        <w:t xml:space="preserve">aina </w:t>
      </w:r>
      <w:r w:rsidRPr="00D447BD">
        <w:rPr>
          <w:i/>
        </w:rPr>
        <w:t>nop</w:t>
      </w:r>
      <w:r>
        <w:rPr>
          <w:i/>
        </w:rPr>
        <w:t>e</w:t>
      </w:r>
      <w:r w:rsidRPr="00D447BD">
        <w:rPr>
          <w:i/>
        </w:rPr>
        <w:t xml:space="preserve">asti tarkistaa, onko muodostamasi kulkukaavio järkevä. </w:t>
      </w:r>
    </w:p>
    <w:p w:rsidR="00D447BD" w:rsidRDefault="00D447BD" w:rsidP="00D447BD">
      <w:pPr>
        <w:pStyle w:val="MFKA"/>
        <w:spacing w:before="240"/>
        <w:ind w:left="1505" w:firstLine="0"/>
      </w:pPr>
    </w:p>
    <w:p w:rsidR="00D93030" w:rsidRPr="001E65A5" w:rsidRDefault="00D93030" w:rsidP="001A4876">
      <w:pPr>
        <w:pStyle w:val="MFKA"/>
        <w:spacing w:before="240"/>
        <w:ind w:left="0" w:firstLine="0"/>
      </w:pPr>
    </w:p>
    <w:p w:rsidR="00D4083E" w:rsidRPr="000E225D" w:rsidRDefault="00D4083E"/>
    <w:sectPr w:rsidR="00D4083E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3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4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7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8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0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3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6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8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7"/>
  </w:num>
  <w:num w:numId="2">
    <w:abstractNumId w:val="17"/>
  </w:num>
  <w:num w:numId="3">
    <w:abstractNumId w:val="4"/>
  </w:num>
  <w:num w:numId="4">
    <w:abstractNumId w:val="8"/>
  </w:num>
  <w:num w:numId="5">
    <w:abstractNumId w:val="2"/>
  </w:num>
  <w:num w:numId="6">
    <w:abstractNumId w:val="15"/>
  </w:num>
  <w:num w:numId="7">
    <w:abstractNumId w:val="11"/>
  </w:num>
  <w:num w:numId="8">
    <w:abstractNumId w:val="5"/>
  </w:num>
  <w:num w:numId="9">
    <w:abstractNumId w:val="7"/>
    <w:lvlOverride w:ilvl="0">
      <w:startOverride w:val="1"/>
    </w:lvlOverride>
  </w:num>
  <w:num w:numId="10">
    <w:abstractNumId w:val="16"/>
  </w:num>
  <w:num w:numId="11">
    <w:abstractNumId w:val="0"/>
  </w:num>
  <w:num w:numId="12">
    <w:abstractNumId w:val="6"/>
  </w:num>
  <w:num w:numId="13">
    <w:abstractNumId w:val="18"/>
  </w:num>
  <w:num w:numId="14">
    <w:abstractNumId w:val="3"/>
  </w:num>
  <w:num w:numId="15">
    <w:abstractNumId w:val="1"/>
  </w:num>
  <w:num w:numId="16">
    <w:abstractNumId w:val="9"/>
  </w:num>
  <w:num w:numId="17">
    <w:abstractNumId w:val="14"/>
  </w:num>
  <w:num w:numId="18">
    <w:abstractNumId w:val="10"/>
  </w:num>
  <w:num w:numId="19">
    <w:abstractNumId w:val="12"/>
  </w:num>
  <w:num w:numId="20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6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E65A5"/>
    <w:rsid w:val="0022289D"/>
    <w:rsid w:val="002D5942"/>
    <w:rsid w:val="003205D6"/>
    <w:rsid w:val="003944BE"/>
    <w:rsid w:val="003F2C9F"/>
    <w:rsid w:val="003F2FDB"/>
    <w:rsid w:val="00435231"/>
    <w:rsid w:val="004473E5"/>
    <w:rsid w:val="004539F3"/>
    <w:rsid w:val="004813EE"/>
    <w:rsid w:val="00594E17"/>
    <w:rsid w:val="005A4C26"/>
    <w:rsid w:val="005C0911"/>
    <w:rsid w:val="005E1369"/>
    <w:rsid w:val="006C5B4C"/>
    <w:rsid w:val="00761DC4"/>
    <w:rsid w:val="007714E8"/>
    <w:rsid w:val="007975F8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848"/>
    <w:rsid w:val="00E3236C"/>
    <w:rsid w:val="00E61A1B"/>
    <w:rsid w:val="00E9144B"/>
    <w:rsid w:val="00EB11BF"/>
    <w:rsid w:val="00EC2FD0"/>
    <w:rsid w:val="00F715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tube.geogebra.org/student/mAjCkilI1" TargetMode="External"/><Relationship Id="rId13" Type="http://schemas.openxmlformats.org/officeDocument/2006/relationships/hyperlink" Target="http://tube.geogebra.org/student/mAjCkilI1" TargetMode="External"/><Relationship Id="rId3" Type="http://schemas.microsoft.com/office/2007/relationships/stylesWithEffects" Target="stylesWithEffects.xml"/><Relationship Id="rId7" Type="http://schemas.openxmlformats.org/officeDocument/2006/relationships/hyperlink" Target="http://tube.geogebra.org/student/mxsneq7rG" TargetMode="Externa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tJhogTBP" TargetMode="Externa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1</Pages>
  <Words>180</Words>
  <Characters>1461</Characters>
  <Application>Microsoft Office Word</Application>
  <DocSecurity>0</DocSecurity>
  <Lines>12</Lines>
  <Paragraphs>3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163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Laitamäki Antti Johannes</cp:lastModifiedBy>
  <cp:revision>9</cp:revision>
  <cp:lastPrinted>2014-12-08T07:09:00Z</cp:lastPrinted>
  <dcterms:created xsi:type="dcterms:W3CDTF">2014-12-03T08:43:00Z</dcterms:created>
  <dcterms:modified xsi:type="dcterms:W3CDTF">2014-12-08T07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